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2"/>
  </p:notesMasterIdLst>
  <p:sldIdLst>
    <p:sldId id="256" r:id="rId5"/>
    <p:sldId id="257" r:id="rId6"/>
    <p:sldId id="258" r:id="rId7"/>
    <p:sldId id="264" r:id="rId8"/>
    <p:sldId id="291" r:id="rId9"/>
    <p:sldId id="286" r:id="rId10"/>
    <p:sldId id="288" r:id="rId11"/>
    <p:sldId id="310" r:id="rId12"/>
    <p:sldId id="293" r:id="rId13"/>
    <p:sldId id="311" r:id="rId14"/>
    <p:sldId id="312" r:id="rId15"/>
    <p:sldId id="336" r:id="rId16"/>
    <p:sldId id="337" r:id="rId17"/>
    <p:sldId id="338" r:id="rId18"/>
    <p:sldId id="309" r:id="rId19"/>
    <p:sldId id="279" r:id="rId20"/>
    <p:sldId id="263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uzhenbo" initials="y" lastIdx="1" clrIdx="0">
    <p:extLst>
      <p:ext uri="{19B8F6BF-5375-455C-9EA6-DF929625EA0E}">
        <p15:presenceInfo xmlns:p15="http://schemas.microsoft.com/office/powerpoint/2012/main" userId="S-1-5-21-2973485031-1523744116-3428423271-1001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093C"/>
    <a:srgbClr val="E2891E"/>
    <a:srgbClr val="16EA76"/>
    <a:srgbClr val="2704FC"/>
    <a:srgbClr val="AF519F"/>
    <a:srgbClr val="000000"/>
    <a:srgbClr val="B6954A"/>
    <a:srgbClr val="416529"/>
    <a:srgbClr val="4112EE"/>
    <a:srgbClr val="3CC4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4" autoAdjust="0"/>
    <p:restoredTop sz="76584" autoAdjust="0"/>
  </p:normalViewPr>
  <p:slideViewPr>
    <p:cSldViewPr snapToGrid="0">
      <p:cViewPr varScale="1">
        <p:scale>
          <a:sx n="76" d="100"/>
          <a:sy n="76" d="100"/>
        </p:scale>
        <p:origin x="54" y="54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54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commentAuthors" Target="commentAuthor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7/2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V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a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uống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7693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GV yêu</a:t>
            </a:r>
            <a:r>
              <a:rPr lang="vi-VN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ầu HS thực hiện </a:t>
            </a:r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uyện tập 2 – SGK trang 30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HS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uyệ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ập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2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o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óm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2 (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ờ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a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3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ú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</a:t>
            </a:r>
          </a:p>
          <a:p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GV yêu cầu HS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ạ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iệ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óm</a:t>
            </a:r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đứng tại chỗ trình bày kết quả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HS cả lớp lắng nghe, quan sát và nhận xét.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GV chính xác hóa kết quả</a:t>
            </a:r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4543529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HS đọc và thực hiện bài tập  2 – SGK trang 37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GV chính xác hóa kết quả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4600958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HS đọc và thực hiện bài tập  2 – SGK trang 37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GV chính xác hóa kết quả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827981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HS đọc và thực hiện bài tập  2 – SGK trang 37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GV chính xác hóa kết quả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073822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V</a:t>
            </a:r>
            <a:r>
              <a:rPr lang="vi-VN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hiếu đề bài VD1: </a:t>
            </a:r>
            <a:r>
              <a:rPr lang="nl-NL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iệm</a:t>
            </a:r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vụ về  nhà:</a:t>
            </a:r>
          </a:p>
          <a:p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S</a:t>
            </a:r>
            <a:r>
              <a:rPr lang="vi-VN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: ghi lại, thực hiện ở nhà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1209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 smtClean="0"/>
              <a:t>GV</a:t>
            </a:r>
            <a:r>
              <a:rPr lang="vi-VN" baseline="0" dirty="0" smtClean="0"/>
              <a:t> chiếu HDVN</a:t>
            </a:r>
          </a:p>
          <a:p>
            <a:r>
              <a:rPr lang="vi-VN" baseline="0" dirty="0" smtClean="0"/>
              <a:t>HS quan sát, ghi lại các yêu cầ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77131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ể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Đ </a:t>
            </a:r>
            <a:r>
              <a:rPr lang="en-US" sz="1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-SGK/T</a:t>
            </a:r>
            <a:r>
              <a:rPr lang="vi-VN" sz="1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9</a:t>
            </a:r>
            <a:r>
              <a:rPr lang="en-US" sz="1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S: </a:t>
            </a:r>
            <a:r>
              <a:rPr lang="vi-VN" sz="1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o dõi</a:t>
            </a:r>
            <a:r>
              <a:rPr lang="vi-VN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trả lời câu hỏi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38588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ứ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ạ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ỗ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1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ả</a:t>
            </a:r>
            <a:r>
              <a:rPr lang="vi-VN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lời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vi-VN" sz="1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S:</a:t>
            </a:r>
            <a:r>
              <a:rPr lang="vi-VN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hực hiện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88998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: </a:t>
            </a:r>
            <a:r>
              <a:rPr lang="vi-VN" sz="1800" i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ế</a:t>
            </a:r>
            <a:r>
              <a:rPr lang="vi-VN" sz="1800" i="1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nào là phân thức đại số? 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S: </a:t>
            </a:r>
            <a:r>
              <a:rPr lang="vi-VN" sz="1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hiên</a:t>
            </a:r>
            <a:r>
              <a:rPr lang="vi-VN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ứu SGK, trả lời câu hỏi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7343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 smtClean="0"/>
              <a:t>HS: lấy</a:t>
            </a:r>
            <a:r>
              <a:rPr lang="vi-VN" baseline="0" dirty="0" smtClean="0"/>
              <a:t> ví dụ PTĐS vào vở </a:t>
            </a:r>
          </a:p>
          <a:p>
            <a:r>
              <a:rPr lang="vi-VN" baseline="0" dirty="0" smtClean="0"/>
              <a:t>GV: chính xác hóa kết quả, nêu chú ý SGK T29</a:t>
            </a:r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916177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: </a:t>
            </a:r>
            <a:r>
              <a:rPr lang="vi-VN" sz="1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ướng</a:t>
            </a:r>
            <a:r>
              <a:rPr lang="vi-VN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dẫn HS nghiên cứu lời giải VD1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vi-VN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S: nghiên cứu lời giải VD 1 theo sự hướng dẫn của GV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096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 smtClean="0"/>
              <a:t>-GV: Yêu</a:t>
            </a:r>
            <a:r>
              <a:rPr lang="vi-VN" baseline="0" dirty="0" smtClean="0"/>
              <a:t> cầu HS thực hiện luyện tập 1 theo nhóm 4 (thời gian 2 phút)</a:t>
            </a:r>
            <a:br>
              <a:rPr lang="vi-VN" baseline="0" dirty="0" smtClean="0"/>
            </a:br>
            <a:r>
              <a:rPr lang="vi-VN" baseline="0" dirty="0" smtClean="0"/>
              <a:t>-HS: thực hiện theo yêu cầu</a:t>
            </a:r>
          </a:p>
          <a:p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GV yêu cầu HS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ạ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iệ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óm</a:t>
            </a:r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đứng tại chỗ trình bày kết quả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HS cả lớp lắng nghe, quan sát và nhận xét.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GV chính xác hóa kết quả</a:t>
            </a:r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666407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HS đọc và thực hiện hoạt động 2 – SGK trang 30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GV chính xác hóa kết quả, từ đó rút ra định nghĩa hai phân thức bằng nhau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831578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GV hướng dẫn HS nghiên cứu lời giải Ví dụ 2– SGK trang 30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HS nghiên cứu lời giải ví dụ 2 theo sự hướng dẫn của GV (thời gian 3 phút) 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404600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8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8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8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8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8/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8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8/2023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8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8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7/28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wmf"/><Relationship Id="rId11" Type="http://schemas.openxmlformats.org/officeDocument/2006/relationships/image" Target="../media/image26.pn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5.png"/><Relationship Id="rId4" Type="http://schemas.openxmlformats.org/officeDocument/2006/relationships/image" Target="../media/image8.png"/><Relationship Id="rId9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.wmf"/><Relationship Id="rId11" Type="http://schemas.openxmlformats.org/officeDocument/2006/relationships/image" Target="../media/image31.pn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30.png"/><Relationship Id="rId4" Type="http://schemas.openxmlformats.org/officeDocument/2006/relationships/image" Target="../media/image8.png"/><Relationship Id="rId9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3" Type="http://schemas.openxmlformats.org/officeDocument/2006/relationships/image" Target="../media/image2.png"/><Relationship Id="rId7" Type="http://schemas.openxmlformats.org/officeDocument/2006/relationships/image" Target="NULL"/><Relationship Id="rId12" Type="http://schemas.openxmlformats.org/officeDocument/2006/relationships/image" Target="../media/image11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11" Type="http://schemas.openxmlformats.org/officeDocument/2006/relationships/image" Target="../media/image109.png"/><Relationship Id="rId5" Type="http://schemas.openxmlformats.org/officeDocument/2006/relationships/image" Target="NULL"/><Relationship Id="rId10" Type="http://schemas.openxmlformats.org/officeDocument/2006/relationships/image" Target="../media/image108.png"/><Relationship Id="rId9" Type="http://schemas.openxmlformats.org/officeDocument/2006/relationships/image" Target="../media/image10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3" Type="http://schemas.openxmlformats.org/officeDocument/2006/relationships/image" Target="../media/image2.png"/><Relationship Id="rId7" Type="http://schemas.openxmlformats.org/officeDocument/2006/relationships/image" Target="NULL"/><Relationship Id="rId12" Type="http://schemas.openxmlformats.org/officeDocument/2006/relationships/image" Target="../media/image11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11" Type="http://schemas.openxmlformats.org/officeDocument/2006/relationships/image" Target="../media/image113.png"/><Relationship Id="rId5" Type="http://schemas.openxmlformats.org/officeDocument/2006/relationships/image" Target="NULL"/><Relationship Id="rId10" Type="http://schemas.openxmlformats.org/officeDocument/2006/relationships/image" Target="../media/image112.png"/><Relationship Id="rId9" Type="http://schemas.openxmlformats.org/officeDocument/2006/relationships/image" Target="../media/image11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3" Type="http://schemas.openxmlformats.org/officeDocument/2006/relationships/image" Target="../media/image2.png"/><Relationship Id="rId7" Type="http://schemas.openxmlformats.org/officeDocument/2006/relationships/image" Target="NUL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11" Type="http://schemas.openxmlformats.org/officeDocument/2006/relationships/image" Target="../media/image117.png"/><Relationship Id="rId5" Type="http://schemas.openxmlformats.org/officeDocument/2006/relationships/image" Target="NULL"/><Relationship Id="rId10" Type="http://schemas.openxmlformats.org/officeDocument/2006/relationships/image" Target="../media/image116.png"/><Relationship Id="rId9" Type="http://schemas.openxmlformats.org/officeDocument/2006/relationships/image" Target="../media/image11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image" Target="../media/image2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svg"/><Relationship Id="rId5" Type="http://schemas.openxmlformats.org/officeDocument/2006/relationships/image" Target="../media/image3.png"/><Relationship Id="rId4" Type="http://schemas.openxmlformats.org/officeDocument/2006/relationships/image" Target="../media/image3.sv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6.png"/><Relationship Id="rId4" Type="http://schemas.openxmlformats.org/officeDocument/2006/relationships/image" Target="../media/image8.png"/><Relationship Id="rId9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png"/><Relationship Id="rId9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THỨC ĐẠI SỐ</a:t>
            </a:r>
            <a:b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5000" b="1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5213350" y="1462061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8-C2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1128" y="296804"/>
            <a:ext cx="2423738" cy="2181364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4" y="3218531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6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017829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0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2624866" y="664211"/>
                <a:ext cx="8194331" cy="29949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D2 (SGK-T30):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− 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− 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+ </m:t>
                        </m:r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𝒙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+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</m:oMath>
                </a14:m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kumimoji="0" 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ctr"/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kumimoji="0" 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4866" y="664211"/>
                <a:ext cx="8194331" cy="2994987"/>
              </a:xfrm>
              <a:prstGeom prst="rect">
                <a:avLst/>
              </a:prstGeom>
              <a:blipFill>
                <a:blip r:embed="rId7"/>
                <a:stretch>
                  <a:fillRect l="-1563" t="-22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052172" y="2648143"/>
                <a:ext cx="9821917" cy="5329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14350" lvl="0" indent="-514350">
                  <a:buAutoNum type="alphaLcParenR"/>
                </a:pP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𝒙</m:t>
                    </m:r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d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 = </m:t>
                    </m:r>
                    <m:sSup>
                      <m:sSup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endParaRPr lang="en-US" sz="2800" b="1" i="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2172" y="2648143"/>
                <a:ext cx="9821917" cy="532966"/>
              </a:xfrm>
              <a:prstGeom prst="rect">
                <a:avLst/>
              </a:prstGeom>
              <a:blipFill>
                <a:blip r:embed="rId8"/>
                <a:stretch>
                  <a:fillRect l="-1117" t="-9091" b="-306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052172" y="3084723"/>
                <a:ext cx="9767025" cy="7789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d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.</m:t>
                    </m:r>
                  </m:oMath>
                </a14:m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ậ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− 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− 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2172" y="3084723"/>
                <a:ext cx="9767025" cy="778996"/>
              </a:xfrm>
              <a:prstGeom prst="rect">
                <a:avLst/>
              </a:prstGeom>
              <a:blipFill>
                <a:blip r:embed="rId9"/>
                <a:stretch>
                  <a:fillRect l="-1311" b="-85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079617" y="4269536"/>
                <a:ext cx="9821917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Ta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2800" b="1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800" b="1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=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endParaRPr 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617" y="4269536"/>
                <a:ext cx="9821917" cy="523220"/>
              </a:xfrm>
              <a:prstGeom prst="rect">
                <a:avLst/>
              </a:prstGeom>
              <a:blipFill>
                <a:blip r:embed="rId10"/>
                <a:stretch>
                  <a:fillRect l="-1241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079617" y="4723278"/>
                <a:ext cx="10422556" cy="11456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sz="28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+ 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+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617" y="4723278"/>
                <a:ext cx="10422556" cy="1145698"/>
              </a:xfrm>
              <a:prstGeom prst="rect">
                <a:avLst/>
              </a:prstGeom>
              <a:blipFill>
                <a:blip r:embed="rId11"/>
                <a:stretch>
                  <a:fillRect l="-1170" b="-13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372633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" grpId="0"/>
      <p:bldP spid="11" grpId="0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1128" y="296804"/>
            <a:ext cx="2423738" cy="2181364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4" y="3218529"/>
            <a:ext cx="6891245" cy="653685"/>
            <a:chOff x="4871257" y="83128"/>
            <a:chExt cx="7501720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29" y="213657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</a:p>
          </p:txBody>
        </p:sp>
      </p:grp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488178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1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2624866" y="664211"/>
                <a:ext cx="8194331" cy="25536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uyện </a:t>
                </a:r>
                <a:r>
                  <a:rPr kumimoji="0" lang="en-US" sz="2800" b="1" i="1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kumimoji="0" lang="en-US" sz="2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 (SGK-T30):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lvl="0"/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+ 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𝒚</m:t>
                        </m:r>
                      </m:num>
                      <m:den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− </m:t>
                        </m:r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−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den>
                    </m:f>
                  </m:oMath>
                </a14:m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−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den>
                    </m:f>
                    <m:r>
                      <m:rPr>
                        <m:nor/>
                      </m:rPr>
                      <a:rPr lang="en-US" sz="2800" b="1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</m:t>
                    </m:r>
                    <m:r>
                      <m:rPr>
                        <m:nor/>
                      </m:rPr>
                      <a:rPr lang="en-US" sz="2800" b="1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2800" b="1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à </m:t>
                    </m:r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− 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den>
                    </m:f>
                  </m:oMath>
                </a14:m>
                <a:endParaRPr kumimoji="0" 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4866" y="664211"/>
                <a:ext cx="8194331" cy="2553648"/>
              </a:xfrm>
              <a:prstGeom prst="rect">
                <a:avLst/>
              </a:prstGeom>
              <a:blipFill>
                <a:blip r:embed="rId7"/>
                <a:stretch>
                  <a:fillRect l="-1563" t="-26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081432" y="2648142"/>
                <a:ext cx="10389995" cy="5329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Ta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d>
                      <m:d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− </m:t>
                    </m:r>
                    <m:sSup>
                      <m:sSup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(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− </m:t>
                    </m:r>
                    <m:sSup>
                      <m:sSup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.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 </m:t>
                    </m:r>
                    <m:sSup>
                      <m:sSup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− </m:t>
                    </m:r>
                    <m:sSup>
                      <m:sSup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kumimoji="0" 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1432" y="2648142"/>
                <a:ext cx="10389995" cy="532966"/>
              </a:xfrm>
              <a:prstGeom prst="rect">
                <a:avLst/>
              </a:prstGeom>
              <a:blipFill>
                <a:blip r:embed="rId8"/>
                <a:stretch>
                  <a:fillRect l="-1173" t="-9091" b="-306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112177" y="3170661"/>
                <a:ext cx="10389995" cy="16400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kumimoji="0" lang="en-US" sz="2800" b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sz="28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d>
                      <m:d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(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− </m:t>
                    </m:r>
                    <m:sSup>
                      <m:sSup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.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28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/>
                <a:r>
                  <a:rPr lang="en-US" sz="28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+ 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num>
                      <m:den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− </m:t>
                        </m:r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−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den>
                    </m:f>
                  </m:oMath>
                </a14:m>
                <a:endParaRPr lang="en-US" sz="28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/>
                <a:endParaRPr kumimoji="0" 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2177" y="3170661"/>
                <a:ext cx="10389995" cy="1640064"/>
              </a:xfrm>
              <a:prstGeom prst="rect">
                <a:avLst/>
              </a:prstGeom>
              <a:blipFill>
                <a:blip r:embed="rId9"/>
                <a:stretch>
                  <a:fillRect l="-1173" t="-2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132830" y="4661433"/>
                <a:ext cx="10068922" cy="5329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Ta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d>
                      <m:d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−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−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.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 </m:t>
                    </m:r>
                    <m:sSup>
                      <m:sSup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−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28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2830" y="4661433"/>
                <a:ext cx="10068922" cy="532966"/>
              </a:xfrm>
              <a:prstGeom prst="rect">
                <a:avLst/>
              </a:prstGeom>
              <a:blipFill>
                <a:blip r:embed="rId10"/>
                <a:stretch>
                  <a:fillRect l="-1271" t="-10345" b="-321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112178" y="5143751"/>
                <a:ext cx="10389995" cy="2017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2800" b="1" noProof="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−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sSup>
                      <m:sSup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≠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−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28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− 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den>
                    </m:f>
                    <m:r>
                      <m:rPr>
                        <m:nor/>
                      </m:rPr>
                      <a:rPr lang="en-US" sz="2800" b="1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</m:t>
                    </m:r>
                    <m:r>
                      <m:rPr>
                        <m:nor/>
                      </m:rPr>
                      <a:rPr lang="en-US" sz="2800" b="1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2800" b="1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à </m:t>
                    </m:r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− 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/>
                <a:endParaRPr lang="en-US" sz="28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/>
                <a:endParaRPr kumimoji="0" 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2178" y="5143751"/>
                <a:ext cx="10389995" cy="2017219"/>
              </a:xfrm>
              <a:prstGeom prst="rect">
                <a:avLst/>
              </a:prstGeom>
              <a:blipFill>
                <a:blip r:embed="rId11"/>
                <a:stretch>
                  <a:fillRect l="-1173" t="-27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0245379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8" grpId="0"/>
      <p:bldP spid="12" grpId="0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9453206" y="1195377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703581" y="8371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9975381" y="1717552"/>
            <a:ext cx="1488402" cy="1488402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017596" y="2260501"/>
            <a:ext cx="10326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6082" y="12958"/>
            <a:ext cx="1869155" cy="1540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773072" y="708398"/>
                <a:ext cx="10022687" cy="16815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7030A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 </a:t>
                </a:r>
                <a:r>
                  <a:rPr kumimoji="0" lang="en-US" sz="2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7030A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 – SGK </a:t>
                </a:r>
                <a:r>
                  <a:rPr kumimoji="0" lang="en-US" sz="2800" b="1" i="1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7030A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ang</a:t>
                </a:r>
                <a:r>
                  <a:rPr kumimoji="0" lang="en-US" sz="2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7030A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7</a:t>
                </a:r>
                <a:r>
                  <a:rPr kumimoji="0" lang="vi-VN" sz="2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7030A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2800" b="1" i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ùng</a:t>
                </a:r>
                <a:r>
                  <a:rPr lang="en-US" sz="2800" b="1" i="1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800" b="1" i="1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ĩa</a:t>
                </a:r>
                <a:r>
                  <a:rPr lang="en-US" sz="2800" b="1" i="1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b="1" i="1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b="1" i="1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i="1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b="1" i="1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800" b="1" i="1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800" b="1" i="1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800" b="1" i="1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ỏ</a:t>
                </a:r>
                <a:r>
                  <a:rPr lang="en-US" sz="2800" b="1" i="1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2800" b="1" i="1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lvl="0"/>
                <a:r>
                  <a:rPr lang="en-US" sz="2800" b="1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𝟑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𝒙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den>
                    </m:f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𝟓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𝒙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𝒚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𝟎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𝒚</m:t>
                        </m:r>
                      </m:den>
                    </m:f>
                  </m:oMath>
                </a14:m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    b)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𝟑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𝒙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−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𝟑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𝒚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𝒚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−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𝒙</m:t>
                        </m:r>
                      </m:den>
                    </m:f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𝟑</m:t>
                        </m:r>
                      </m:num>
                      <m:den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den>
                    </m:f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;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c)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0" lang="en-US" sz="2800" b="1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kumimoji="0" lang="en-US" sz="2800" b="1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kumimoji="0" lang="en-US" sz="2800" b="1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sz="2800" b="1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−</m:t>
                        </m:r>
                        <m:r>
                          <a:rPr kumimoji="0" lang="en-US" sz="2800" b="1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𝒙</m:t>
                        </m:r>
                        <m:r>
                          <a:rPr kumimoji="0" lang="en-US" sz="2800" b="1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+</m:t>
                        </m:r>
                        <m:r>
                          <a:rPr kumimoji="0" lang="en-US" sz="2800" b="1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  <m:r>
                          <a:rPr kumimoji="0" lang="en-US" sz="2800" b="1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𝒙</m:t>
                        </m:r>
                      </m:den>
                    </m:f>
                    <m:r>
                      <a:rPr kumimoji="0" lang="en-US" sz="28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+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</m:num>
                      <m:den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𝒙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(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𝒙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)</m:t>
                        </m:r>
                      </m:den>
                    </m:f>
                  </m:oMath>
                </a14:m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3072" y="708398"/>
                <a:ext cx="10022687" cy="1681551"/>
              </a:xfrm>
              <a:prstGeom prst="rect">
                <a:avLst/>
              </a:prstGeom>
              <a:blipFill>
                <a:blip r:embed="rId9"/>
                <a:stretch>
                  <a:fillRect l="-1277" t="-3623" r="-61" b="-10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23455" y="2934393"/>
                <a:ext cx="1024128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𝟑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𝒙</m:t>
                    </m:r>
                    <m:r>
                      <a:rPr lang="en-US" sz="28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r>
                      <a:rPr lang="en-US" sz="28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𝟏𝟎𝐲</m:t>
                    </m:r>
                    <m:r>
                      <a:rPr lang="en-US" sz="28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𝟑𝟎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𝒙</m:t>
                    </m:r>
                    <m:r>
                      <a:rPr lang="en-US" sz="28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𝐲</m:t>
                    </m:r>
                    <m:r>
                      <a:rPr lang="en-US" sz="28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; </m:t>
                    </m:r>
                  </m:oMath>
                </a14:m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.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𝟏𝟓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𝒙𝒚</m:t>
                    </m:r>
                  </m:oMath>
                </a14:m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28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𝟑𝟎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𝒙</m:t>
                    </m:r>
                    <m:r>
                      <a:rPr lang="en-US" sz="28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𝐲</m:t>
                    </m:r>
                  </m:oMath>
                </a14:m>
                <a:endParaRPr lang="en-US" sz="28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/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455" y="2934393"/>
                <a:ext cx="10241280" cy="954107"/>
              </a:xfrm>
              <a:prstGeom prst="rect">
                <a:avLst/>
              </a:prstGeom>
              <a:blipFill>
                <a:blip r:embed="rId10"/>
                <a:stretch>
                  <a:fillRect l="-1190" t="-63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001028" y="3590142"/>
                <a:ext cx="6506677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𝟑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𝒙</m:t>
                    </m:r>
                    <m:r>
                      <a:rPr lang="en-US" sz="28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r>
                      <a:rPr lang="en-US" sz="28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𝟏𝟎𝐲</m:t>
                    </m:r>
                    <m:r>
                      <a:rPr lang="en-US" sz="28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1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. 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𝟏𝟓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𝒙𝒚</m:t>
                    </m:r>
                  </m:oMath>
                </a14:m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1028" y="3590142"/>
                <a:ext cx="6506677" cy="954107"/>
              </a:xfrm>
              <a:prstGeom prst="rect">
                <a:avLst/>
              </a:prstGeom>
              <a:blipFill>
                <a:blip r:embed="rId11"/>
                <a:stretch>
                  <a:fillRect l="-1873" t="-70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001028" y="4039172"/>
                <a:ext cx="6133480" cy="7748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𝟑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𝒙</m:t>
                        </m:r>
                      </m:num>
                      <m:den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den>
                    </m:f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𝟓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𝒙𝒚</m:t>
                        </m:r>
                      </m:num>
                      <m:den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𝟎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𝒚</m:t>
                        </m:r>
                      </m:den>
                    </m:f>
                  </m:oMath>
                </a14:m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1028" y="4039172"/>
                <a:ext cx="6133480" cy="774892"/>
              </a:xfrm>
              <a:prstGeom prst="rect">
                <a:avLst/>
              </a:prstGeom>
              <a:blipFill>
                <a:blip r:embed="rId12"/>
                <a:stretch>
                  <a:fillRect l="-1988" b="-15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307150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9453206" y="1195377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703581" y="8371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9975381" y="1717552"/>
            <a:ext cx="1488402" cy="1488402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776965" y="1607899"/>
            <a:ext cx="10326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6082" y="12958"/>
            <a:ext cx="1869155" cy="1540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773072" y="708398"/>
                <a:ext cx="10022687" cy="7685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𝟑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𝒙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−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𝟑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𝒚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𝒚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−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𝒙</m:t>
                        </m:r>
                      </m:den>
                    </m:f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𝟑</m:t>
                        </m:r>
                      </m:num>
                      <m:den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den>
                    </m:f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;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3072" y="708398"/>
                <a:ext cx="10022687" cy="768544"/>
              </a:xfrm>
              <a:prstGeom prst="rect">
                <a:avLst/>
              </a:prstGeom>
              <a:blipFill>
                <a:blip r:embed="rId9"/>
                <a:stretch>
                  <a:fillRect l="-1277" b="-1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001028" y="2213587"/>
                <a:ext cx="1024128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𝟑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𝒙</m:t>
                        </m:r>
                        <m:r>
                          <a:rPr lang="en-US" sz="2800" b="1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−</m:t>
                        </m:r>
                        <m:r>
                          <a:rPr lang="en-US" sz="2800" b="1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𝟑𝐲</m:t>
                        </m:r>
                      </m:e>
                    </m:d>
                    <m:r>
                      <a:rPr lang="en-US" sz="28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r>
                      <a:rPr lang="en-US" sz="28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𝟐</m:t>
                    </m:r>
                    <m:r>
                      <a:rPr lang="en-US" sz="28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𝟔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𝒙</m:t>
                    </m:r>
                    <m:r>
                      <a:rPr lang="en-US" sz="28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−</m:t>
                    </m:r>
                    <m:r>
                      <a:rPr lang="en-US" sz="28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𝟔𝐲</m:t>
                    </m:r>
                    <m:r>
                      <a:rPr lang="en-US" sz="28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; </m:t>
                    </m:r>
                  </m:oMath>
                </a14:m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3.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−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28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𝟔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𝒙</m:t>
                    </m:r>
                    <m:r>
                      <a:rPr lang="en-US" sz="28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−</m:t>
                    </m:r>
                    <m:r>
                      <a:rPr lang="en-US" sz="28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𝟔𝐲</m:t>
                    </m:r>
                  </m:oMath>
                </a14:m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1028" y="2213587"/>
                <a:ext cx="10241280" cy="523220"/>
              </a:xfrm>
              <a:prstGeom prst="rect">
                <a:avLst/>
              </a:prstGeom>
              <a:blipFill>
                <a:blip r:embed="rId10"/>
                <a:stretch>
                  <a:fillRect l="-1190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405289" y="2791564"/>
                <a:ext cx="650667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28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𝟑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𝒙</m:t>
                        </m:r>
                        <m:r>
                          <a:rPr lang="en-US" sz="28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−</m:t>
                        </m:r>
                        <m:r>
                          <a:rPr lang="en-US" sz="28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𝟑𝐲</m:t>
                        </m:r>
                      </m:e>
                    </m:d>
                    <m:r>
                      <a:rPr lang="en-US" sz="28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r>
                      <a:rPr lang="en-US" sz="28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𝟐</m:t>
                    </m:r>
                    <m:r>
                      <a:rPr lang="en-US" sz="28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1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−3. 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−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5289" y="2791564"/>
                <a:ext cx="6506677" cy="523220"/>
              </a:xfrm>
              <a:prstGeom prst="rect">
                <a:avLst/>
              </a:prstGeom>
              <a:blipFill>
                <a:blip r:embed="rId11"/>
                <a:stretch>
                  <a:fillRect l="-1968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417787" y="3369541"/>
                <a:ext cx="6133480" cy="7748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𝟑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−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𝟑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𝒚</m:t>
                        </m:r>
                      </m:num>
                      <m:den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𝒚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−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𝒙</m:t>
                        </m:r>
                      </m:den>
                    </m:f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𝟑</m:t>
                        </m:r>
                      </m:num>
                      <m:den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7787" y="3369541"/>
                <a:ext cx="6133480" cy="774892"/>
              </a:xfrm>
              <a:prstGeom prst="rect">
                <a:avLst/>
              </a:prstGeom>
              <a:blipFill>
                <a:blip r:embed="rId12"/>
                <a:stretch>
                  <a:fillRect l="-2087" b="-7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313334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9453206" y="1195377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703581" y="8371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9975381" y="1717552"/>
            <a:ext cx="1488402" cy="1488402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017596" y="2260501"/>
            <a:ext cx="10326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6082" y="12958"/>
            <a:ext cx="1869155" cy="1540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773072" y="708398"/>
                <a:ext cx="10022687" cy="8348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0" lang="en-US" sz="2800" b="1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kumimoji="0" lang="en-US" sz="2800" b="1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kumimoji="0" lang="en-US" sz="2800" b="1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sz="2800" b="1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−</m:t>
                        </m:r>
                        <m:r>
                          <a:rPr kumimoji="0" lang="en-US" sz="2800" b="1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𝒙</m:t>
                        </m:r>
                        <m:r>
                          <a:rPr kumimoji="0" lang="en-US" sz="2800" b="1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+</m:t>
                        </m:r>
                        <m:r>
                          <a:rPr kumimoji="0" lang="en-US" sz="2800" b="1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  <m:r>
                          <a:rPr kumimoji="0" lang="en-US" sz="2800" b="1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𝒙</m:t>
                        </m:r>
                      </m:den>
                    </m:f>
                    <m:r>
                      <a:rPr kumimoji="0" lang="en-US" sz="28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+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</m:num>
                      <m:den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𝒙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(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𝒙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)</m:t>
                        </m:r>
                      </m:den>
                    </m:f>
                  </m:oMath>
                </a14:m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3072" y="708398"/>
                <a:ext cx="10022687" cy="834844"/>
              </a:xfrm>
              <a:prstGeom prst="rect">
                <a:avLst/>
              </a:prstGeom>
              <a:blipFill>
                <a:blip r:embed="rId9"/>
                <a:stretch>
                  <a:fillRect l="-1277" b="-14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23455" y="2934393"/>
                <a:ext cx="10241280" cy="9736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(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−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𝒙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+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𝟏</m:t>
                    </m:r>
                    <m:r>
                      <a:rPr lang="en-US" sz="28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.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𝒙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𝒙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𝟏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  <m:r>
                      <a:rPr lang="en-US" sz="28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𝒙</m:t>
                    </m:r>
                    <m:sSup>
                      <m:sSup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(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−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𝒙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+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𝟏</m:t>
                    </m:r>
                    <m:r>
                      <a:rPr lang="en-US" sz="28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𝒙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𝟏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  <m:r>
                      <a:rPr lang="en-US" sz="28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𝒙</m:t>
                    </m:r>
                    <m:r>
                      <a:rPr lang="en-US" sz="28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r>
                      <a:rPr lang="en-US" sz="28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sSup>
                      <m:sSup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𝟑</m:t>
                        </m:r>
                      </m:sup>
                    </m:sSup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+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𝟏</m:t>
                    </m:r>
                    <m:r>
                      <a:rPr lang="en-US" sz="28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; </m:t>
                    </m:r>
                  </m:oMath>
                </a14:m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lvl="0"/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   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𝒙</m:t>
                    </m:r>
                    <m:r>
                      <a:rPr lang="en-US" sz="28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(</m:t>
                    </m:r>
                    <m:sSup>
                      <m:sSup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𝟑</m:t>
                        </m:r>
                      </m:sup>
                    </m:sSup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+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𝟏</m:t>
                    </m:r>
                    <m:r>
                      <a:rPr lang="en-US" sz="28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455" y="2934393"/>
                <a:ext cx="10241280" cy="973600"/>
              </a:xfrm>
              <a:prstGeom prst="rect">
                <a:avLst/>
              </a:prstGeom>
              <a:blipFill>
                <a:blip r:embed="rId10"/>
                <a:stretch>
                  <a:fillRect l="-1190" t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838495" y="4000562"/>
                <a:ext cx="6133480" cy="12657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−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+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</m:num>
                      <m:den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𝒙</m:t>
                        </m:r>
                      </m:den>
                    </m:f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+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</m:num>
                      <m:den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(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)</m:t>
                        </m:r>
                      </m:den>
                    </m:f>
                  </m:oMath>
                </a14:m>
                <a:endParaRPr 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495" y="4000562"/>
                <a:ext cx="6133480" cy="1265731"/>
              </a:xfrm>
              <a:prstGeom prst="rect">
                <a:avLst/>
              </a:prstGeom>
              <a:blipFill>
                <a:blip r:embed="rId11"/>
                <a:stretch>
                  <a:fillRect l="-20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714775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86813" y="99607"/>
            <a:ext cx="11868948" cy="6658786"/>
          </a:xfrm>
          <a:custGeom>
            <a:avLst/>
            <a:gdLst>
              <a:gd name="connsiteX0" fmla="*/ 0 w 11868948"/>
              <a:gd name="connsiteY0" fmla="*/ 0 h 6658786"/>
              <a:gd name="connsiteX1" fmla="*/ 11868948 w 11868948"/>
              <a:gd name="connsiteY1" fmla="*/ 0 h 6658786"/>
              <a:gd name="connsiteX2" fmla="*/ 11868948 w 11868948"/>
              <a:gd name="connsiteY2" fmla="*/ 6658786 h 6658786"/>
              <a:gd name="connsiteX3" fmla="*/ 0 w 11868948"/>
              <a:gd name="connsiteY3" fmla="*/ 6658786 h 6658786"/>
              <a:gd name="connsiteX4" fmla="*/ 0 w 11868948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868948" h="6658786" extrusionOk="0">
                <a:moveTo>
                  <a:pt x="0" y="0"/>
                </a:moveTo>
                <a:cubicBezTo>
                  <a:pt x="2526283" y="118645"/>
                  <a:pt x="8306219" y="116012"/>
                  <a:pt x="11868948" y="0"/>
                </a:cubicBezTo>
                <a:cubicBezTo>
                  <a:pt x="11736066" y="1360470"/>
                  <a:pt x="11953899" y="5310941"/>
                  <a:pt x="11868948" y="6658786"/>
                </a:cubicBezTo>
                <a:cubicBezTo>
                  <a:pt x="6722493" y="6793386"/>
                  <a:pt x="5493896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37353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42441" y="836908"/>
                <a:ext cx="10213383" cy="15724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n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: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ổi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ố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ổi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on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.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ổi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ố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on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𝟑𝟓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m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ùng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inh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a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ội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ung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441" y="836908"/>
                <a:ext cx="10213383" cy="1572482"/>
              </a:xfrm>
              <a:prstGeom prst="rect">
                <a:avLst/>
              </a:prstGeom>
              <a:blipFill>
                <a:blip r:embed="rId3"/>
                <a:stretch>
                  <a:fillRect l="-1254" t="-3876" b="-104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88799" y="1847299"/>
            <a:ext cx="2867025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8740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2070100" y="1690724"/>
            <a:ext cx="9601200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nl-NL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- Học bài theo SGK và vở ghi.</a:t>
            </a:r>
          </a:p>
          <a:p>
            <a:pPr>
              <a:lnSpc>
                <a:spcPct val="150000"/>
              </a:lnSpc>
            </a:pPr>
            <a:r>
              <a:rPr lang="nl-NL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- Xem lại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định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nghĩa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,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tính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chất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cơ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bản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,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điều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kiện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xác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định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và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giá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trị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phân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thức</a:t>
            </a:r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nl-NL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- Bài tập về </a:t>
            </a:r>
            <a:r>
              <a:rPr lang="nl-NL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nhà: ... SGK, ...SBT</a:t>
            </a:r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2800" dirty="0">
              <a:solidFill>
                <a:srgbClr val="C55A11"/>
              </a:solidFill>
            </a:endParaRPr>
          </a:p>
        </p:txBody>
      </p:sp>
      <p:sp>
        <p:nvSpPr>
          <p:cNvPr id="25" name="Rectangle 8">
            <a:extLst>
              <a:ext uri="{FF2B5EF4-FFF2-40B4-BE49-F238E27FC236}">
                <a16:creationId xmlns:a16="http://schemas.microsoft.com/office/drawing/2014/main" id="{E5F907BA-4B64-D8DE-E72B-C21DFDAA0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1700" y="5540187"/>
            <a:ext cx="357387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5">
                <a:extLst>
                  <a:ext uri="{FF2B5EF4-FFF2-40B4-BE49-F238E27FC236}">
                    <a16:creationId xmlns:a16="http://schemas.microsoft.com/office/drawing/2014/main" id="{1E67329B-ACF6-76AE-6301-71657A354A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204" y="893595"/>
                <a:ext cx="8848953" cy="38031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Ở </a:t>
                </a:r>
                <a:r>
                  <a:rPr lang="en-US" altLang="en-US" sz="2800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ớp</a:t>
                </a:r>
                <a:r>
                  <a:rPr lang="en-US" altLang="en-US" sz="2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6, ta </a:t>
                </a:r>
                <a:r>
                  <a:rPr kumimoji="0" lang="en-US" altLang="en-US" sz="2800" b="0" i="0" u="none" strike="noStrike" cap="none" normalizeH="0" baseline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kumimoji="0" lang="en-US" altLang="en-US" sz="2800" b="0" i="0" u="none" strike="noStrike" cap="none" normalizeH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kumimoji="0" lang="en-US" altLang="en-US" sz="2800" b="0" i="0" u="none" strike="noStrike" cap="none" normalizeH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kumimoji="0" lang="en-US" altLang="en-US" sz="2800" b="0" i="0" u="none" strike="noStrike" cap="none" normalizeH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kumimoji="0" lang="en-US" altLang="en-US" sz="2800" b="0" i="0" u="none" strike="noStrike" cap="none" normalizeH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altLang="en-US" sz="2800" b="0" i="0" u="none" strike="noStrike" cap="none" normalizeH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kumimoji="0" lang="en-US" altLang="en-US" sz="2800" b="0" i="0" u="none" strike="noStrike" cap="none" normalizeH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hia </a:t>
                </a:r>
                <a:r>
                  <a:rPr kumimoji="0" lang="en-US" altLang="en-US" sz="2800" b="0" i="0" u="none" strike="noStrike" cap="none" normalizeH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en-US" altLang="en-US" sz="2800" b="0" i="0" u="none" strike="noStrike" cap="none" normalizeH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kumimoji="0" lang="en-US" altLang="en-US" sz="2800" b="0" i="0" u="none" strike="noStrike" cap="none" normalizeH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lang="en-US" altLang="en-US" sz="2800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altLang="en-US" sz="2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altLang="en-US" sz="2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 </a:t>
                </a:r>
                <a:r>
                  <a:rPr lang="en-US" altLang="en-US" sz="2800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altLang="en-US" sz="2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0 </a:t>
                </a:r>
                <a:r>
                  <a:rPr lang="en-US" altLang="en-US" sz="2800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2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altLang="en-US" sz="2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altLang="en-US" sz="2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en-US" altLang="en-US" sz="2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altLang="en-US" sz="2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alt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kumimoji="0" lang="en-US" altLang="en-US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kumimoji="0" lang="en-US" altLang="en-US" sz="2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kumimoji="0" lang="en-US" altLang="en-US" sz="28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kumimoji="0" lang="en-US" altLang="en-US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altLang="en-US" sz="28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kumimoji="0" lang="en-US" altLang="en-US" sz="28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en-US" altLang="en-US" sz="28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kumimoji="0" lang="en-US" altLang="en-US" sz="2800" b="0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kumimoji="0" lang="en-US" altLang="en-US" sz="28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kumimoji="0" lang="en-US" altLang="en-US" sz="28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0" lang="en-US" altLang="en-US" sz="2800" b="0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kumimoji="0" lang="en-US" altLang="en-US" sz="28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kumimoji="0" lang="en-US" altLang="en-US" sz="28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altLang="en-US" sz="28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kumimoji="0" lang="en-US" altLang="en-US" sz="28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ia </a:t>
                </a:r>
                <a:r>
                  <a:rPr kumimoji="0" lang="en-US" altLang="en-US" sz="2800" b="0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kumimoji="0" lang="en-US" altLang="en-US" sz="28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altLang="en-US" sz="28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 </a:t>
                </a:r>
                <a:r>
                  <a:rPr kumimoji="0" lang="en-US" altLang="en-US" sz="2800" b="0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kumimoji="0" lang="en-US" altLang="en-US" sz="28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kumimoji="0" lang="en-US" altLang="en-US" sz="28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altLang="en-US" sz="28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 </a:t>
                </a:r>
                <a:r>
                  <a:rPr kumimoji="0" lang="en-US" altLang="en-US" sz="2800" b="0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kumimoji="0" lang="en-US" altLang="en-US" sz="28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 </a:t>
                </a:r>
                <a:r>
                  <a:rPr kumimoji="0" lang="en-US" altLang="en-US" sz="2800" b="0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ũng</a:t>
                </a:r>
                <a:r>
                  <a:rPr kumimoji="0" lang="en-US" altLang="en-US" sz="28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altLang="en-US" sz="28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kumimoji="0" lang="en-US" altLang="en-US" sz="28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kumimoji="0" lang="en-US" altLang="en-US" sz="28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kumimoji="0" lang="en-US" altLang="en-US" sz="28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kumimoji="0" lang="en-US" altLang="en-US" sz="28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</m:num>
                      <m:den>
                        <m:r>
                          <a:rPr lang="en-US" alt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𝑄</m:t>
                        </m:r>
                      </m:den>
                    </m:f>
                  </m:oMath>
                </a14:m>
                <a:r>
                  <a:rPr kumimoji="0" lang="en-US" altLang="en-US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5">
                <a:extLst>
                  <a:ext uri="{FF2B5EF4-FFF2-40B4-BE49-F238E27FC236}">
                    <a16:creationId xmlns:a16="http://schemas.microsoft.com/office/drawing/2014/main" id="{1E67329B-ACF6-76AE-6301-71657A354A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4204" y="893595"/>
                <a:ext cx="8848953" cy="3803157"/>
              </a:xfrm>
              <a:prstGeom prst="rect">
                <a:avLst/>
              </a:prstGeom>
              <a:blipFill>
                <a:blip r:embed="rId3"/>
                <a:stretch>
                  <a:fillRect l="-1377" r="-137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1507" y="4057559"/>
            <a:ext cx="8501650" cy="2050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1172584" y="99749"/>
            <a:ext cx="92838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GB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§1</a:t>
            </a:r>
            <a:r>
              <a:rPr lang="en-US" altLang="en-GB" sz="3600" b="1" dirty="0" smtClean="0">
                <a:solidFill>
                  <a:srgbClr val="3CC453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. PHÂN THỨC ĐẠI SỐ</a:t>
            </a:r>
            <a:endParaRPr lang="en-US" sz="3600" dirty="0">
              <a:solidFill>
                <a:srgbClr val="3CC453"/>
              </a:solidFill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E250EC2E-D5E8-A11E-FE33-A8963256E84A}"/>
              </a:ext>
            </a:extLst>
          </p:cNvPr>
          <p:cNvSpPr txBox="1"/>
          <p:nvPr/>
        </p:nvSpPr>
        <p:spPr>
          <a:xfrm>
            <a:off x="532739" y="842950"/>
            <a:ext cx="96117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AF519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dirty="0" smtClean="0">
                <a:solidFill>
                  <a:srgbClr val="AF519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 NIỆM VỀ PHÂN THỨC ĐẠI SỐ </a:t>
            </a:r>
            <a:endParaRPr lang="en-US" sz="2800" b="1" dirty="0">
              <a:solidFill>
                <a:srgbClr val="AF519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544118" y="1553212"/>
            <a:ext cx="74120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 smtClean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b="1" dirty="0" smtClean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sz="3200" b="1" dirty="0">
              <a:solidFill>
                <a:srgbClr val="4112E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0" y="2201970"/>
                <a:ext cx="10994156" cy="20689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b="1" i="1" dirty="0" smtClean="0">
                    <a:solidFill>
                      <a:srgbClr val="F7093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oạt</a:t>
                </a:r>
                <a:r>
                  <a:rPr lang="en-US" sz="2800" b="1" i="1" dirty="0">
                    <a:solidFill>
                      <a:srgbClr val="F7093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F7093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ộng</a:t>
                </a:r>
                <a:r>
                  <a:rPr lang="en-US" sz="2800" b="1" i="1" dirty="0">
                    <a:solidFill>
                      <a:srgbClr val="F7093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1 (</a:t>
                </a:r>
                <a:r>
                  <a:rPr lang="en-US" sz="2800" b="1" i="1" dirty="0" smtClean="0">
                    <a:solidFill>
                      <a:srgbClr val="F7093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GK </a:t>
                </a:r>
                <a:r>
                  <a:rPr lang="en-US" sz="2800" b="1" i="1" dirty="0" smtClean="0">
                    <a:solidFill>
                      <a:srgbClr val="F7093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 </a:t>
                </a:r>
                <a:r>
                  <a:rPr lang="en-US" sz="2800" b="1" i="1" dirty="0" smtClean="0">
                    <a:solidFill>
                      <a:srgbClr val="F7093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29): 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</a:t>
                </a:r>
                <a:r>
                  <a:rPr lang="en-US" sz="2800" b="1" dirty="0" err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ểu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effectLst/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800" b="1" i="1" smtClean="0">
                            <a:effectLst/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 smtClean="0">
                            <a:effectLst/>
                            <a:latin typeface="Cambria Math" panose="02040503050406030204" pitchFamily="18" charset="0"/>
                          </a:rPr>
                          <m:t> + </m:t>
                        </m:r>
                        <m:r>
                          <a:rPr lang="en-US" sz="2800" b="1" i="1" smtClean="0">
                            <a:effectLst/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 smtClean="0">
                            <a:effectLst/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 smtClean="0">
                            <a:effectLst/>
                            <a:latin typeface="Cambria Math" panose="02040503050406030204" pitchFamily="18" charset="0"/>
                          </a:rPr>
                          <m:t> − </m:t>
                        </m:r>
                        <m:r>
                          <a:rPr lang="en-US" sz="2800" b="1" i="1" smtClean="0">
                            <a:effectLst/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2800" b="1" dirty="0" smtClean="0">
                  <a:effectLst/>
                  <a:latin typeface="Times New Roman" panose="02020603050405020304" pitchFamily="18" charset="0"/>
                </a:endParaRPr>
              </a:p>
              <a:p>
                <a:pPr marL="514350" indent="-514350">
                  <a:buAutoNum type="alphaLcParenR"/>
                </a:pPr>
                <a:r>
                  <a:rPr lang="en-US" sz="2800" b="1" dirty="0" err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ểu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800" b="1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b="1" dirty="0" err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ải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a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hay </a:t>
                </a:r>
                <a:r>
                  <a:rPr lang="en-US" sz="2800" b="1" dirty="0" err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ông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?</a:t>
                </a:r>
              </a:p>
              <a:p>
                <a:pPr marL="514350" indent="-514350">
                  <a:buAutoNum type="alphaLcParenR"/>
                </a:pPr>
                <a:r>
                  <a:rPr lang="en-US" sz="2800" b="1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ểu</a:t>
                </a:r>
                <a:r>
                  <a:rPr lang="en-US" sz="2800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en-US" sz="2800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ải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a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ác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a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0 </a:t>
                </a:r>
                <a:r>
                  <a:rPr lang="en-US" sz="2800" b="1" dirty="0" err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ông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? </a:t>
                </a:r>
                <a:endParaRPr lang="en-US" sz="28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ctr"/>
                <a:endParaRPr lang="en-US" sz="32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201970"/>
                <a:ext cx="10994156" cy="2068900"/>
              </a:xfrm>
              <a:prstGeom prst="rect">
                <a:avLst/>
              </a:prstGeom>
              <a:blipFill>
                <a:blip r:embed="rId3"/>
                <a:stretch>
                  <a:fillRect l="-11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8917" y="114239"/>
            <a:ext cx="2681921" cy="2413729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4" y="3218529"/>
            <a:ext cx="6891245" cy="653685"/>
            <a:chOff x="4871257" y="83128"/>
            <a:chExt cx="7501720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29" y="213657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4964FECA-E1E3-8D96-A6CD-711E2B31CD2A}"/>
              </a:ext>
            </a:extLst>
          </p:cNvPr>
          <p:cNvSpPr txBox="1"/>
          <p:nvPr/>
        </p:nvSpPr>
        <p:spPr>
          <a:xfrm>
            <a:off x="3734496" y="1966000"/>
            <a:ext cx="523897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334263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2815212" y="185001"/>
                <a:ext cx="8686961" cy="24997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800" b="1" i="1" dirty="0" smtClean="0">
                    <a:solidFill>
                      <a:srgbClr val="F7093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ạt</a:t>
                </a:r>
                <a:r>
                  <a:rPr lang="en-US" sz="2800" b="1" i="1" dirty="0">
                    <a:solidFill>
                      <a:srgbClr val="F7093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F7093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en-US" sz="2800" b="1" i="1" dirty="0">
                    <a:solidFill>
                      <a:srgbClr val="F7093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 (</a:t>
                </a:r>
                <a:r>
                  <a:rPr lang="en-US" sz="2800" b="1" i="1" dirty="0" smtClean="0">
                    <a:solidFill>
                      <a:srgbClr val="F7093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GK</a:t>
                </a:r>
                <a:r>
                  <a:rPr lang="en-US" sz="2800" b="1" i="1" dirty="0" smtClean="0">
                    <a:solidFill>
                      <a:srgbClr val="F7093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en-US" sz="2800" b="1" i="1" dirty="0" smtClean="0">
                    <a:solidFill>
                      <a:srgbClr val="F7093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29): 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2800" b="1" dirty="0" err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effectLst/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800" b="1" i="1" smtClean="0">
                            <a:effectLst/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 smtClean="0">
                            <a:effectLst/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800" b="1" i="1" smtClean="0">
                            <a:effectLst/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 smtClean="0">
                            <a:effectLst/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 smtClean="0">
                            <a:effectLst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 smtClean="0">
                            <a:effectLst/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2800" b="1" dirty="0" smtClean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>
                  <a:buAutoNum type="alphaLcParenR"/>
                </a:pPr>
                <a:r>
                  <a:rPr lang="en-US" sz="2800" b="1" dirty="0" err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800" b="1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b="1" dirty="0" err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hay </a:t>
                </a:r>
                <a:r>
                  <a:rPr lang="en-US" sz="2800" b="1" dirty="0" err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marL="514350" indent="-514350">
                  <a:buAutoNum type="alphaLcParenR"/>
                </a:pPr>
                <a:r>
                  <a:rPr lang="en-US" sz="2800" b="1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0 </a:t>
                </a:r>
                <a:r>
                  <a:rPr lang="en-US" sz="2800" b="1" dirty="0" err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endParaRPr lang="en-US" sz="28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endParaRPr lang="en-US" sz="28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5212" y="185001"/>
                <a:ext cx="8686961" cy="2499787"/>
              </a:xfrm>
              <a:prstGeom prst="rect">
                <a:avLst/>
              </a:prstGeom>
              <a:blipFill>
                <a:blip r:embed="rId7"/>
                <a:stretch>
                  <a:fillRect l="-1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946298" y="2865438"/>
            <a:ext cx="871869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R"/>
            </a:pP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lphaLcParenR"/>
            </a:pP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1172584" y="99749"/>
            <a:ext cx="92838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GB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§1</a:t>
            </a:r>
            <a:r>
              <a:rPr lang="en-US" altLang="en-GB" sz="3600" b="1" dirty="0">
                <a:solidFill>
                  <a:srgbClr val="3CC453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. PHÂN THỨC ĐẠI SỐ</a:t>
            </a:r>
            <a:endParaRPr lang="en-US" sz="3600" dirty="0">
              <a:solidFill>
                <a:srgbClr val="3CC453"/>
              </a:solidFill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E250EC2E-D5E8-A11E-FE33-A8963256E84A}"/>
              </a:ext>
            </a:extLst>
          </p:cNvPr>
          <p:cNvSpPr txBox="1"/>
          <p:nvPr/>
        </p:nvSpPr>
        <p:spPr>
          <a:xfrm>
            <a:off x="532739" y="842950"/>
            <a:ext cx="96117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AF519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KHÁI NIỆM VỀ PHÂN THỨC ĐẠI SỐ </a:t>
            </a: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544118" y="1553212"/>
            <a:ext cx="74120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sz="3200" b="1" dirty="0">
              <a:solidFill>
                <a:srgbClr val="4112E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86495" y="2328568"/>
                <a:ext cx="10336822" cy="16213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ại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hay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ói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𝑸</m:t>
                        </m:r>
                      </m:den>
                    </m:f>
                  </m:oMath>
                </a14:m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𝑸</m:t>
                    </m:r>
                  </m:oMath>
                </a14:m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ững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𝑸</m:t>
                    </m:r>
                  </m:oMath>
                </a14:m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.</a:t>
                </a:r>
              </a:p>
              <a:p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𝑷</m:t>
                    </m:r>
                  </m:oMath>
                </a14:m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hay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𝑸</m:t>
                    </m:r>
                  </m:oMath>
                </a14:m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hay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495" y="2328568"/>
                <a:ext cx="10336822" cy="1621341"/>
              </a:xfrm>
              <a:prstGeom prst="rect">
                <a:avLst/>
              </a:prstGeom>
              <a:blipFill>
                <a:blip r:embed="rId3"/>
                <a:stretch>
                  <a:fillRect l="-1239" t="-4135" b="-97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28019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Nhóm 15">
            <a:extLst>
              <a:ext uri="{FF2B5EF4-FFF2-40B4-BE49-F238E27FC236}">
                <a16:creationId xmlns:a16="http://schemas.microsoft.com/office/drawing/2014/main" id="{BFC50481-7BD1-A071-C826-BF3BC21BFAA0}"/>
              </a:ext>
            </a:extLst>
          </p:cNvPr>
          <p:cNvGrpSpPr/>
          <p:nvPr/>
        </p:nvGrpSpPr>
        <p:grpSpPr>
          <a:xfrm>
            <a:off x="84989" y="122063"/>
            <a:ext cx="11061232" cy="2247161"/>
            <a:chOff x="84989" y="122063"/>
            <a:chExt cx="11061232" cy="2247161"/>
          </a:xfrm>
        </p:grpSpPr>
        <p:pic>
          <p:nvPicPr>
            <p:cNvPr id="2" name="!!3">
              <a:extLst>
                <a:ext uri="{FF2B5EF4-FFF2-40B4-BE49-F238E27FC236}">
                  <a16:creationId xmlns:a16="http://schemas.microsoft.com/office/drawing/2014/main" id="{83F1A94D-48D5-4D73-BDAA-9118478F5E6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4989" y="122063"/>
              <a:ext cx="2496846" cy="2247161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A3A062DA-93BF-4842-B601-4404401BCCE3}"/>
                </a:ext>
              </a:extLst>
            </p:cNvPr>
            <p:cNvSpPr txBox="1"/>
            <p:nvPr/>
          </p:nvSpPr>
          <p:spPr>
            <a:xfrm>
              <a:off x="2210098" y="165475"/>
              <a:ext cx="8936123" cy="95410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800" b="1" i="1" dirty="0" err="1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ấy</a:t>
              </a:r>
              <a:r>
                <a:rPr lang="en-US" sz="2800" b="1" i="1" dirty="0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i="1" dirty="0" err="1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í</a:t>
              </a:r>
              <a:r>
                <a:rPr lang="en-US" sz="2800" b="1" i="1" dirty="0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i="1" dirty="0" err="1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dụ</a:t>
              </a:r>
              <a:r>
                <a:rPr lang="en-US" sz="2800" b="1" i="1" dirty="0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i="1" dirty="0" err="1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ề</a:t>
              </a:r>
              <a:r>
                <a:rPr lang="en-US" sz="2800" b="1" i="1" dirty="0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i="1" dirty="0" err="1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phân</a:t>
              </a:r>
              <a:r>
                <a:rPr lang="en-US" sz="2800" b="1" i="1" dirty="0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i="1" dirty="0" err="1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hức</a:t>
              </a:r>
              <a:r>
                <a:rPr lang="en-US" sz="2800" b="1" i="1" dirty="0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i="1" dirty="0" err="1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ại</a:t>
              </a:r>
              <a:r>
                <a:rPr lang="en-US" sz="2800" b="1" i="1" dirty="0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i="1" dirty="0" err="1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số</a:t>
              </a:r>
              <a:r>
                <a:rPr lang="en-US" sz="2800" b="1" i="1" dirty="0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, </a:t>
              </a:r>
              <a:r>
                <a:rPr lang="en-US" sz="2800" b="1" i="1" dirty="0" err="1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hỉ</a:t>
              </a:r>
              <a:r>
                <a:rPr lang="en-US" sz="2800" b="1" i="1" dirty="0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i="1" dirty="0" err="1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rõ</a:t>
              </a:r>
              <a:r>
                <a:rPr lang="en-US" sz="2800" b="1" i="1" dirty="0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i="1" dirty="0" err="1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ử</a:t>
              </a:r>
              <a:r>
                <a:rPr lang="en-US" sz="2800" b="1" i="1" dirty="0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i="1" dirty="0" err="1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hức</a:t>
              </a:r>
              <a:r>
                <a:rPr lang="en-US" sz="2800" b="1" i="1" dirty="0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i="1" dirty="0" err="1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à</a:t>
              </a:r>
              <a:r>
                <a:rPr lang="en-US" sz="2800" b="1" i="1" dirty="0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i="1" dirty="0" err="1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mẫu</a:t>
              </a:r>
              <a:r>
                <a:rPr lang="en-US" sz="2800" b="1" i="1" dirty="0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i="1" dirty="0" err="1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hức</a:t>
              </a:r>
              <a:r>
                <a:rPr lang="en-US" sz="2800" b="1" i="1" dirty="0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?</a:t>
              </a:r>
              <a:endPara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algn="ctr"/>
              <a:endParaRPr lang="en-US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643326" y="1453745"/>
                <a:ext cx="6889531" cy="1586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sSup>
                          <m:sSupPr>
                            <m:ctrlPr>
                              <a:rPr lang="en-US" sz="2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𝟏</m:t>
                        </m:r>
                      </m:den>
                    </m:f>
                  </m:oMath>
                </a14:m>
                <a:endPara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endPara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8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3326" y="1453745"/>
                <a:ext cx="6889531" cy="1586332"/>
              </a:xfrm>
              <a:prstGeom prst="rect">
                <a:avLst/>
              </a:prstGeom>
              <a:blipFill>
                <a:blip r:embed="rId7"/>
                <a:stretch>
                  <a:fillRect l="-1858" b="-95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1006973" y="3421519"/>
            <a:ext cx="991231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 smtClean="0">
                <a:solidFill>
                  <a:srgbClr val="2704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b="1" i="1" dirty="0" smtClean="0">
                <a:solidFill>
                  <a:srgbClr val="2704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</a:t>
            </a:r>
          </a:p>
          <a:p>
            <a:r>
              <a:rPr lang="en-US" sz="2800" b="1" i="1" dirty="0" err="1" smtClean="0">
                <a:solidFill>
                  <a:srgbClr val="2704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b="1" i="1" dirty="0" smtClean="0">
                <a:solidFill>
                  <a:srgbClr val="2704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2704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i="1" dirty="0" smtClean="0">
                <a:solidFill>
                  <a:srgbClr val="2704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2704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i="1" dirty="0" smtClean="0">
                <a:solidFill>
                  <a:srgbClr val="2704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2704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b="1" i="1" dirty="0" smtClean="0">
                <a:solidFill>
                  <a:srgbClr val="2704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2704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i="1" dirty="0" smtClean="0">
                <a:solidFill>
                  <a:srgbClr val="2704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2704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i</a:t>
            </a:r>
            <a:r>
              <a:rPr lang="en-US" sz="2800" b="1" i="1" dirty="0" smtClean="0">
                <a:solidFill>
                  <a:srgbClr val="2704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2704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i="1" dirty="0" smtClean="0">
                <a:solidFill>
                  <a:srgbClr val="2704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2704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i="1" dirty="0" smtClean="0">
                <a:solidFill>
                  <a:srgbClr val="2704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2704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i="1" dirty="0" smtClean="0">
                <a:solidFill>
                  <a:srgbClr val="2704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2704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i="1" dirty="0" smtClean="0">
                <a:solidFill>
                  <a:srgbClr val="2704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2704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i="1" dirty="0" smtClean="0">
                <a:solidFill>
                  <a:srgbClr val="2704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2704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i="1" dirty="0" smtClean="0">
                <a:solidFill>
                  <a:srgbClr val="2704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2704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i="1" dirty="0" smtClean="0">
                <a:solidFill>
                  <a:srgbClr val="2704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2704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i="1" dirty="0" smtClean="0">
                <a:solidFill>
                  <a:srgbClr val="2704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2800" b="1" i="1" dirty="0" err="1" smtClean="0">
                <a:solidFill>
                  <a:srgbClr val="2704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b="1" i="1" dirty="0" smtClean="0">
                <a:solidFill>
                  <a:srgbClr val="2704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2704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êt</a:t>
            </a:r>
            <a:r>
              <a:rPr lang="en-US" sz="2800" b="1" i="1" dirty="0" smtClean="0">
                <a:solidFill>
                  <a:srgbClr val="2704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i="1" dirty="0" err="1" smtClean="0">
                <a:solidFill>
                  <a:srgbClr val="2704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b="1" i="1" dirty="0" smtClean="0">
                <a:solidFill>
                  <a:srgbClr val="2704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2704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 smtClean="0">
                <a:solidFill>
                  <a:srgbClr val="2704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2704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i="1" dirty="0" smtClean="0">
                <a:solidFill>
                  <a:srgbClr val="2704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2704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b="1" i="1" dirty="0" smtClean="0">
                <a:solidFill>
                  <a:srgbClr val="2704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2704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i="1" dirty="0" smtClean="0">
                <a:solidFill>
                  <a:srgbClr val="2704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2704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i="1" dirty="0" smtClean="0">
                <a:solidFill>
                  <a:srgbClr val="2704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2704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i="1" dirty="0" smtClean="0">
                <a:solidFill>
                  <a:srgbClr val="2704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2704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b="1" i="1" dirty="0">
              <a:solidFill>
                <a:srgbClr val="2704F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79286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1128" y="296804"/>
            <a:ext cx="2423738" cy="2181364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2624866" y="664211"/>
                <a:ext cx="8194331" cy="27028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b="1" i="1" dirty="0" smtClean="0">
                    <a:solidFill>
                      <a:srgbClr val="F7093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D1 (SGK</a:t>
                </a:r>
                <a:r>
                  <a:rPr lang="en-US" sz="2800" b="1" i="1" dirty="0" smtClean="0">
                    <a:solidFill>
                      <a:srgbClr val="F7093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</a:t>
                </a:r>
                <a:r>
                  <a:rPr lang="en-US" sz="2800" b="1" i="1" dirty="0" smtClean="0">
                    <a:solidFill>
                      <a:srgbClr val="F7093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30): </a:t>
                </a:r>
                <a:r>
                  <a:rPr lang="en-US" sz="2800" b="1" dirty="0" err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ong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ững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ểu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au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2800" b="1" dirty="0" err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ểu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ào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ân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? </a:t>
                </a:r>
              </a:p>
              <a:p>
                <a:r>
                  <a:rPr lang="en-US" sz="2800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 + 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 + 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den>
                    </m:f>
                  </m:oMath>
                </a14:m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   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sz="2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8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</m:num>
                      <m:den>
                        <m:sSup>
                          <m:sSupPr>
                            <m:ctrlPr>
                              <a:rPr lang="en-US" sz="2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𝟏</m:t>
                        </m:r>
                      </m:den>
                    </m:f>
                  </m:oMath>
                </a14:m>
                <a:endParaRPr lang="en-US" sz="2800" b="1" dirty="0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endParaRPr lang="en-US" sz="28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ctr"/>
                <a:endParaRPr lang="en-US" sz="32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4866" y="664211"/>
                <a:ext cx="8194331" cy="2702856"/>
              </a:xfrm>
              <a:prstGeom prst="rect">
                <a:avLst/>
              </a:prstGeom>
              <a:blipFill>
                <a:blip r:embed="rId7"/>
                <a:stretch>
                  <a:fillRect l="-1563" t="-2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052172" y="2648143"/>
                <a:ext cx="9821917" cy="11456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Do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 + 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 + 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2172" y="2648143"/>
                <a:ext cx="9821917" cy="1145698"/>
              </a:xfrm>
              <a:prstGeom prst="rect">
                <a:avLst/>
              </a:prstGeom>
              <a:blipFill>
                <a:blip r:embed="rId8"/>
                <a:stretch>
                  <a:fillRect l="-1304" t="-5319" b="-53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052172" y="3772292"/>
                <a:ext cx="9821917" cy="11456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Do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𝒙𝒚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𝒙𝒚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 + 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𝒚</m:t>
                        </m:r>
                      </m:den>
                    </m:f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2172" y="3772292"/>
                <a:ext cx="9821917" cy="1145698"/>
              </a:xfrm>
              <a:prstGeom prst="rect">
                <a:avLst/>
              </a:prstGeom>
              <a:blipFill>
                <a:blip r:embed="rId9"/>
                <a:stretch>
                  <a:fillRect l="-1304" t="-5851" b="-15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997280" y="4981974"/>
                <a:ext cx="9821917" cy="1327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Do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dirty="0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 dirty="0" smtClean="0"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sz="2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</m:num>
                      <m:den>
                        <m:sSup>
                          <m:sSupPr>
                            <m:ctrlPr>
                              <a:rPr lang="en-US" sz="2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 + 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hông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7280" y="4981974"/>
                <a:ext cx="9821917" cy="1327992"/>
              </a:xfrm>
              <a:prstGeom prst="rect">
                <a:avLst/>
              </a:prstGeom>
              <a:blipFill>
                <a:blip r:embed="rId10"/>
                <a:stretch>
                  <a:fillRect l="-1304" r="-62" b="-119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4283520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1128" y="296804"/>
            <a:ext cx="2423738" cy="2181364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HÌNH THÀNH KIẾN THỨC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9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2624866" y="664211"/>
                <a:ext cx="8194331" cy="27680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800" b="1" i="1" dirty="0" smtClean="0">
                    <a:solidFill>
                      <a:srgbClr val="F7093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uyện </a:t>
                </a:r>
                <a:r>
                  <a:rPr lang="en-US" sz="2800" b="1" i="1" dirty="0" err="1" smtClean="0">
                    <a:solidFill>
                      <a:srgbClr val="F7093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ập</a:t>
                </a:r>
                <a:r>
                  <a:rPr lang="en-US" sz="2800" b="1" i="1" dirty="0" smtClean="0">
                    <a:solidFill>
                      <a:srgbClr val="F7093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1 (SGK-T30):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Trong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những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biểu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thức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sau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,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biểu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thức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nào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là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phân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thức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? </a:t>
                </a:r>
              </a:p>
              <a:p>
                <a:pPr lvl="0"/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0" 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𝒙</m:t>
                            </m:r>
                          </m:e>
                          <m:sup>
                            <m:r>
                              <a:rPr kumimoji="0" 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𝒚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 + 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  <m:sSup>
                          <m:sSupPr>
                            <m:ctrlPr>
                              <a:rPr kumimoji="0" 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𝒚</m:t>
                            </m:r>
                          </m:e>
                          <m:sup>
                            <m:r>
                              <a:rPr kumimoji="0" 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− 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𝒚</m:t>
                        </m:r>
                      </m:den>
                    </m:f>
                  </m:oMath>
                </a14:m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               b)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− 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f>
                          <m:f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</m:den>
                    </m:f>
                  </m:oMath>
                </a14:m>
                <a:endParaRPr kumimoji="0" 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4866" y="664211"/>
                <a:ext cx="8194331" cy="2768065"/>
              </a:xfrm>
              <a:prstGeom prst="rect">
                <a:avLst/>
              </a:prstGeom>
              <a:blipFill>
                <a:blip r:embed="rId7"/>
                <a:stretch>
                  <a:fillRect l="-1563" t="-2423" r="-6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052172" y="2648143"/>
                <a:ext cx="9821917" cy="12734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) D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 + 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sSup>
                      <m:sSup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và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− 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là</a:t>
                </a: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ác</a:t>
                </a: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a</a:t>
                </a: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à</a:t>
                </a: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a</a:t>
                </a: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− 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khác</a:t>
                </a: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a</a:t>
                </a: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0 </a:t>
                </a:r>
                <a:r>
                  <a:rPr kumimoji="0" lang="en-US" sz="2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ên</a:t>
                </a: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iểu</a:t>
                </a: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 + 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− 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den>
                    </m:f>
                  </m:oMath>
                </a14:m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là </a:t>
                </a:r>
                <a:r>
                  <a:rPr kumimoji="0" lang="en-US" sz="2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phân</a:t>
                </a: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.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2172" y="2648143"/>
                <a:ext cx="9821917" cy="1273490"/>
              </a:xfrm>
              <a:prstGeom prst="rect">
                <a:avLst/>
              </a:prstGeom>
              <a:blipFill>
                <a:blip r:embed="rId8"/>
                <a:stretch>
                  <a:fillRect l="-1304" t="-3828" b="-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052171" y="3971532"/>
                <a:ext cx="9821917" cy="13915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) Do </a:t>
                </a:r>
                <a:r>
                  <a:rPr kumimoji="0" lang="en-US" sz="2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iểu</a:t>
                </a: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den>
                    </m:f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không</a:t>
                </a: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phải</a:t>
                </a: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là</a:t>
                </a: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a</a:t>
                </a: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ên</a:t>
                </a: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iểu</a:t>
                </a: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ức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− 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f>
                          <m:f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</m:den>
                    </m:f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không </a:t>
                </a:r>
                <a:r>
                  <a:rPr kumimoji="0" lang="en-US" sz="2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phải</a:t>
                </a: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là</a:t>
                </a: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phân</a:t>
                </a: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.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2171" y="3971532"/>
                <a:ext cx="9821917" cy="1391535"/>
              </a:xfrm>
              <a:prstGeom prst="rect">
                <a:avLst/>
              </a:prstGeom>
              <a:blipFill>
                <a:blip r:embed="rId9"/>
                <a:stretch>
                  <a:fillRect l="-1304" r="-62" b="-109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7768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23412" y="4916732"/>
            <a:ext cx="2795656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297059" y="3099098"/>
            <a:ext cx="6891247" cy="892552"/>
            <a:chOff x="4871257" y="-56172"/>
            <a:chExt cx="7501722" cy="100131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1" y="-56172"/>
              <a:ext cx="7104248" cy="100131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sz="2800" dirty="0">
                <a:solidFill>
                  <a:srgbClr val="FFFF00"/>
                </a:solidFill>
              </a:endParaRPr>
            </a:p>
          </p:txBody>
        </p:sp>
      </p:grp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A297B9C7-EFFC-C89D-8DC2-4F0292149456}"/>
              </a:ext>
            </a:extLst>
          </p:cNvPr>
          <p:cNvSpPr txBox="1"/>
          <p:nvPr/>
        </p:nvSpPr>
        <p:spPr>
          <a:xfrm>
            <a:off x="446678" y="133212"/>
            <a:ext cx="66069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Hai </a:t>
            </a:r>
            <a:r>
              <a:rPr lang="en-US" sz="2800" b="1" dirty="0" err="1" smtClean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 smtClean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 smtClean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 smtClean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800" b="1" dirty="0">
              <a:solidFill>
                <a:srgbClr val="4112E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41737" y="625337"/>
                <a:ext cx="9396811" cy="15286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i="1" dirty="0" smtClean="0">
                    <a:solidFill>
                      <a:srgbClr val="F7093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oạt</a:t>
                </a:r>
                <a:r>
                  <a:rPr lang="en-US" sz="2800" b="1" i="1" dirty="0">
                    <a:solidFill>
                      <a:srgbClr val="F7093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F7093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ộng</a:t>
                </a:r>
                <a:r>
                  <a:rPr lang="en-US" sz="2800" b="1" i="1" dirty="0">
                    <a:solidFill>
                      <a:srgbClr val="F7093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i="1" dirty="0" smtClean="0">
                    <a:solidFill>
                      <a:srgbClr val="F7093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 </a:t>
                </a:r>
                <a:r>
                  <a:rPr lang="en-US" sz="2800" b="1" i="1" dirty="0">
                    <a:solidFill>
                      <a:srgbClr val="F7093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</a:t>
                </a:r>
                <a:r>
                  <a:rPr lang="en-US" sz="2800" b="1" i="1" dirty="0" smtClean="0">
                    <a:solidFill>
                      <a:srgbClr val="F7093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GK – T30): 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</a:t>
                </a:r>
                <a:r>
                  <a:rPr lang="en-US" sz="2800" b="1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i</a:t>
                </a:r>
                <a:r>
                  <a:rPr lang="en-US" sz="2800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ân</a:t>
                </a:r>
                <a:r>
                  <a:rPr lang="en-US" sz="2800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2800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den>
                    </m:f>
                  </m:oMath>
                </a14:m>
                <a:r>
                  <a:rPr lang="en-US" sz="2800" b="1" dirty="0" smtClean="0">
                    <a:latin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𝒄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den>
                    </m:f>
                  </m:oMath>
                </a14:m>
                <a:r>
                  <a:rPr lang="en-US" sz="2800" b="1" dirty="0" smtClean="0">
                    <a:latin typeface="Times New Roman" panose="02020603050405020304" pitchFamily="18" charset="0"/>
                  </a:rPr>
                  <a:t>. </a:t>
                </a:r>
                <a:r>
                  <a:rPr lang="en-US" sz="2800" b="1" dirty="0" err="1" smtClean="0">
                    <a:latin typeface="Times New Roman" panose="02020603050405020304" pitchFamily="18" charset="0"/>
                  </a:rPr>
                  <a:t>Nêu</a:t>
                </a:r>
                <a:r>
                  <a:rPr lang="en-US" sz="2800" b="1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latin typeface="Times New Roman" panose="02020603050405020304" pitchFamily="18" charset="0"/>
                  </a:rPr>
                  <a:t>quy</a:t>
                </a:r>
                <a:r>
                  <a:rPr lang="en-US" sz="2800" b="1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latin typeface="Times New Roman" panose="02020603050405020304" pitchFamily="18" charset="0"/>
                  </a:rPr>
                  <a:t>tắc</a:t>
                </a:r>
                <a:r>
                  <a:rPr lang="en-US" sz="2800" b="1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latin typeface="Times New Roman" panose="02020603050405020304" pitchFamily="18" charset="0"/>
                  </a:rPr>
                  <a:t>để</a:t>
                </a:r>
                <a:r>
                  <a:rPr lang="en-US" sz="2800" b="1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latin typeface="Times New Roman" panose="02020603050405020304" pitchFamily="18" charset="0"/>
                  </a:rPr>
                  <a:t>hai</a:t>
                </a:r>
                <a:r>
                  <a:rPr lang="en-US" sz="2800" b="1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latin typeface="Times New Roman" panose="02020603050405020304" pitchFamily="18" charset="0"/>
                  </a:rPr>
                  <a:t>phân</a:t>
                </a:r>
                <a:r>
                  <a:rPr lang="en-US" sz="2800" b="1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latin typeface="Times New Roman" panose="02020603050405020304" pitchFamily="18" charset="0"/>
                  </a:rPr>
                  <a:t>số</a:t>
                </a:r>
                <a:r>
                  <a:rPr lang="en-US" sz="2800" b="1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latin typeface="Times New Roman" panose="02020603050405020304" pitchFamily="18" charset="0"/>
                  </a:rPr>
                  <a:t>đó</a:t>
                </a:r>
                <a:r>
                  <a:rPr lang="en-US" sz="2800" b="1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latin typeface="Times New Roman" panose="02020603050405020304" pitchFamily="18" charset="0"/>
                  </a:rPr>
                  <a:t>bằng</a:t>
                </a:r>
                <a:r>
                  <a:rPr lang="en-US" sz="2800" b="1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latin typeface="Times New Roman" panose="02020603050405020304" pitchFamily="18" charset="0"/>
                  </a:rPr>
                  <a:t>nhau</a:t>
                </a:r>
                <a:r>
                  <a:rPr lang="en-US" sz="2800" b="1" dirty="0" smtClean="0">
                    <a:latin typeface="Times New Roman" panose="02020603050405020304" pitchFamily="18" charset="0"/>
                  </a:rPr>
                  <a:t>. </a:t>
                </a:r>
              </a:p>
              <a:p>
                <a:r>
                  <a:rPr lang="en-US" sz="2800" b="1" dirty="0">
                    <a:latin typeface="Times New Roman" panose="02020603050405020304" pitchFamily="18" charset="0"/>
                  </a:rPr>
                  <a:t>	</a:t>
                </a:r>
                <a:r>
                  <a:rPr lang="en-US" sz="2800" b="1" dirty="0" smtClean="0">
                    <a:latin typeface="Times New Roman" panose="02020603050405020304" pitchFamily="18" charset="0"/>
                  </a:rPr>
                  <a:t>			</a:t>
                </a:r>
                <a:r>
                  <a:rPr lang="en-US" sz="2800" b="1" dirty="0" err="1" smtClean="0">
                    <a:latin typeface="Times New Roman" panose="02020603050405020304" pitchFamily="18" charset="0"/>
                  </a:rPr>
                  <a:t>Giải</a:t>
                </a:r>
                <a:endParaRPr lang="en-US" sz="28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737" y="625337"/>
                <a:ext cx="9396811" cy="1528688"/>
              </a:xfrm>
              <a:prstGeom prst="rect">
                <a:avLst/>
              </a:prstGeom>
              <a:blipFill>
                <a:blip r:embed="rId3"/>
                <a:stretch>
                  <a:fillRect l="-1363" t="-1200" b="-10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775568" y="2201640"/>
                <a:ext cx="9396811" cy="6669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0">
                            <a:latin typeface="Cambria Math" panose="02040503050406030204" pitchFamily="18" charset="0"/>
                          </a:rPr>
                          <m:t>𝐚</m:t>
                        </m:r>
                      </m:num>
                      <m:den>
                        <m:r>
                          <a:rPr lang="en-US" sz="2800" b="1" i="0">
                            <a:latin typeface="Cambria Math" panose="02040503050406030204" pitchFamily="18" charset="0"/>
                          </a:rPr>
                          <m:t>𝐛</m:t>
                        </m:r>
                      </m:den>
                    </m:f>
                    <m:r>
                      <a:rPr lang="en-US" sz="2800" b="1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0">
                            <a:latin typeface="Cambria Math" panose="02040503050406030204" pitchFamily="18" charset="0"/>
                          </a:rPr>
                          <m:t>𝐜</m:t>
                        </m:r>
                      </m:num>
                      <m:den>
                        <m:r>
                          <a:rPr lang="en-US" sz="2800" b="1" i="0">
                            <a:latin typeface="Cambria Math" panose="02040503050406030204" pitchFamily="18" charset="0"/>
                          </a:rPr>
                          <m:t>𝐝</m:t>
                        </m:r>
                      </m:den>
                    </m:f>
                  </m:oMath>
                </a14:m>
                <a:r>
                  <a:rPr lang="en-US" sz="2800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khi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latin typeface="Cambria Math" panose="02040503050406030204" pitchFamily="18" charset="0"/>
                      </a:rPr>
                      <m:t>𝐚</m:t>
                    </m:r>
                    <m:r>
                      <a:rPr lang="en-US" sz="2800" b="1" i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b="1" i="0" smtClean="0">
                        <a:latin typeface="Cambria Math" panose="02040503050406030204" pitchFamily="18" charset="0"/>
                      </a:rPr>
                      <m:t>𝐝</m:t>
                    </m:r>
                    <m:r>
                      <a:rPr lang="en-US" sz="2800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0" smtClean="0">
                        <a:latin typeface="Cambria Math" panose="02040503050406030204" pitchFamily="18" charset="0"/>
                      </a:rPr>
                      <m:t>𝐛</m:t>
                    </m:r>
                    <m:r>
                      <a:rPr lang="en-US" sz="2800" b="1" i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b="1" i="0" smtClean="0">
                        <a:latin typeface="Cambria Math" panose="02040503050406030204" pitchFamily="18" charset="0"/>
                      </a:rPr>
                      <m:t>𝐜</m:t>
                    </m:r>
                  </m:oMath>
                </a14:m>
                <a:endParaRPr lang="en-US" sz="28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568" y="2201640"/>
                <a:ext cx="9396811" cy="666914"/>
              </a:xfrm>
              <a:prstGeom prst="rect">
                <a:avLst/>
              </a:prstGeom>
              <a:blipFill>
                <a:blip r:embed="rId4"/>
                <a:stretch>
                  <a:fillRect t="-1818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41737" y="3099243"/>
                <a:ext cx="10857187" cy="13329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den>
                    </m:f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den>
                    </m:f>
                  </m:oMath>
                </a14:m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den>
                    </m:f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den>
                    </m:f>
                  </m:oMath>
                </a14:m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737" y="3099243"/>
                <a:ext cx="10857187" cy="1332929"/>
              </a:xfrm>
              <a:prstGeom prst="rect">
                <a:avLst/>
              </a:prstGeom>
              <a:blipFill>
                <a:blip r:embed="rId5"/>
                <a:stretch>
                  <a:fillRect l="-11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2277575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purl.org/dc/terms/"/>
    <ds:schemaRef ds:uri="http://schemas.microsoft.com/office/2006/documentManagement/types"/>
    <ds:schemaRef ds:uri="16c05727-aa75-4e4a-9b5f-8a80a1165891"/>
    <ds:schemaRef ds:uri="http://schemas.microsoft.com/office/infopath/2007/PartnerControls"/>
    <ds:schemaRef ds:uri="http://purl.org/dc/elements/1.1/"/>
    <ds:schemaRef ds:uri="http://schemas.microsoft.com/office/2006/metadata/properties"/>
    <ds:schemaRef ds:uri="71af3243-3dd4-4a8d-8c0d-dd76da1f02a5"/>
    <ds:schemaRef ds:uri="http://schemas.openxmlformats.org/package/2006/metadata/core-properties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3412</TotalTime>
  <Words>971</Words>
  <Application>Microsoft Office PowerPoint</Application>
  <PresentationFormat>Widescreen</PresentationFormat>
  <Paragraphs>146</Paragraphs>
  <Slides>17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8" baseType="lpstr">
      <vt:lpstr>Arial</vt:lpstr>
      <vt:lpstr>Calibri</vt:lpstr>
      <vt:lpstr>Calibri Light</vt:lpstr>
      <vt:lpstr>Cambria Math</vt:lpstr>
      <vt:lpstr>Rockwell</vt:lpstr>
      <vt:lpstr>Special Elite</vt:lpstr>
      <vt:lpstr>Tahoma</vt:lpstr>
      <vt:lpstr>Times New Roman</vt:lpstr>
      <vt:lpstr>思源黑体 Medium</vt:lpstr>
      <vt:lpstr>Office Theme</vt:lpstr>
      <vt:lpstr>Equation</vt:lpstr>
      <vt:lpstr> PHÂN THỨC ĐẠI SỐ (Tiết 1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152</cp:revision>
  <dcterms:created xsi:type="dcterms:W3CDTF">2021-06-07T13:44:30Z</dcterms:created>
  <dcterms:modified xsi:type="dcterms:W3CDTF">2023-07-28T08:55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